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png" ContentType="image/png"/>
  <Override PartName="/ppt/notesSlides/notesSlide1.xml" ContentType="application/vnd.openxmlformats-officedocument.presentationml.notesSlide+xml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8"/>
  </p:notesMasterIdLst>
  <p:handoutMasterIdLst>
    <p:handoutMasterId r:id="rId9"/>
  </p:handoutMasterIdLst>
  <p:sldIdLst>
    <p:sldId id="256" r:id="rId2"/>
    <p:sldId id="260" r:id="rId3"/>
    <p:sldId id="261" r:id="rId4"/>
    <p:sldId id="262" r:id="rId5"/>
    <p:sldId id="263" r:id="rId6"/>
    <p:sldId id="264" r:id="rId7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 xmlns="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 xmlns="">
          <a:srgbClr val="FF0000"/>
        </p14:laserClr>
      </p:ext>
      <p:ext uri="{2FDB2607-1784-4EEB-B798-7EB5836EED8A}">
        <p14:showMediaCtrls xmlns:p14="http://schemas.microsoft.com/office/powerpoint/2010/main" xmlns="" val="1"/>
      </p:ext>
    </p:extLst>
  </p:showPr>
  <p:clrMru>
    <a:srgbClr val="0041B6"/>
    <a:srgbClr val="F9D600"/>
    <a:srgbClr val="97000B"/>
    <a:srgbClr val="324057"/>
    <a:srgbClr val="007CCE"/>
    <a:srgbClr val="2A1255"/>
    <a:srgbClr val="A58C51"/>
    <a:srgbClr val="213969"/>
    <a:srgbClr val="332319"/>
    <a:srgbClr val="173A8D"/>
  </p:clrMru>
  <p:extLst>
    <p:ext uri="{E76CE94A-603C-4142-B9EB-6D1370010A27}">
      <p14:discardImageEditData xmlns:p14="http://schemas.microsoft.com/office/powerpoint/2010/main" xmlns="" val="0"/>
    </p:ext>
    <p:ext uri="{D31A062A-798A-4329-ABDD-BBA856620510}">
      <p14:defaultImageDpi xmlns:p14="http://schemas.microsoft.com/office/powerpoint/2010/main" xmlns="" val="220"/>
    </p:ext>
    <p:ext uri="{FD5EFAAD-0ECE-453E-9831-46B23BE46B34}">
      <p15:chartTrackingRefBased xmlns:p15="http://schemas.microsoft.com/office/powerpoint/2012/main" xmlns="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7" autoAdjust="0"/>
    <p:restoredTop sz="94660"/>
  </p:normalViewPr>
  <p:slideViewPr>
    <p:cSldViewPr snapToGrid="0">
      <p:cViewPr varScale="1">
        <p:scale>
          <a:sx n="108" d="100"/>
          <a:sy n="108" d="100"/>
        </p:scale>
        <p:origin x="-1050" y="-9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 snapToGrid="0">
      <p:cViewPr varScale="1">
        <p:scale>
          <a:sx n="77" d="100"/>
          <a:sy n="77" d="100"/>
        </p:scale>
        <p:origin x="2064" y="102"/>
      </p:cViewPr>
      <p:guideLst/>
    </p:cSldViewPr>
  </p:notes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notesMaster" Target="notesMasters/notesMaster1.xml"/><Relationship Id="rId13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E2DD1C9-4BB6-422A-8F34-C157EA500BD9}" type="datetimeFigureOut">
              <a:rPr lang="en-US" smtClean="0"/>
              <a:pPr/>
              <a:t>4/27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5A997E4-EE34-411C-9FF1-22B934EF533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212741131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42D60A0-A641-4F81-864A-1058DC48155D}" type="datetimeFigureOut">
              <a:rPr lang="ru-RU" smtClean="0"/>
              <a:pPr/>
              <a:t>27.04.2021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1965539-1F67-43C9-B520-E8B4A9A3CA4D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xmlns="" val="14450780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1965539-1F67-43C9-B520-E8B4A9A3CA4D}" type="slidenum">
              <a:rPr lang="ru-RU" smtClean="0"/>
              <a:pPr/>
              <a:t>2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xmlns="" val="59819529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BD9794-A4CC-42D0-9A65-24C6B9EF4076}" type="datetimeFigureOut">
              <a:rPr lang="en-US" smtClean="0"/>
              <a:pPr/>
              <a:t>4/2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E8DF1E-33BB-4377-9A26-35481BA06C7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275084564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BD9794-A4CC-42D0-9A65-24C6B9EF4076}" type="datetimeFigureOut">
              <a:rPr lang="en-US" smtClean="0"/>
              <a:pPr/>
              <a:t>4/2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E8DF1E-33BB-4377-9A26-35481BA06C7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71272544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6" y="365125"/>
            <a:ext cx="1971675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1" y="365125"/>
            <a:ext cx="5800725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BD9794-A4CC-42D0-9A65-24C6B9EF4076}" type="datetimeFigureOut">
              <a:rPr lang="en-US" smtClean="0"/>
              <a:pPr/>
              <a:t>4/2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E8DF1E-33BB-4377-9A26-35481BA06C7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338258101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BD9794-A4CC-42D0-9A65-24C6B9EF4076}" type="datetimeFigureOut">
              <a:rPr lang="en-US" smtClean="0"/>
              <a:pPr/>
              <a:t>4/2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E8DF1E-33BB-4377-9A26-35481BA06C7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53009493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41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6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BD9794-A4CC-42D0-9A65-24C6B9EF4076}" type="datetimeFigureOut">
              <a:rPr lang="en-US" smtClean="0"/>
              <a:pPr/>
              <a:t>4/2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E8DF1E-33BB-4377-9A26-35481BA06C7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230946756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BD9794-A4CC-42D0-9A65-24C6B9EF4076}" type="datetimeFigureOut">
              <a:rPr lang="en-US" smtClean="0"/>
              <a:pPr/>
              <a:t>4/27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E8DF1E-33BB-4377-9A26-35481BA06C7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201875025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8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1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1" y="2505075"/>
            <a:ext cx="3887391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BD9794-A4CC-42D0-9A65-24C6B9EF4076}" type="datetimeFigureOut">
              <a:rPr lang="en-US" smtClean="0"/>
              <a:pPr/>
              <a:t>4/27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E8DF1E-33BB-4377-9A26-35481BA06C7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264813779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BD9794-A4CC-42D0-9A65-24C6B9EF4076}" type="datetimeFigureOut">
              <a:rPr lang="en-US" smtClean="0"/>
              <a:pPr/>
              <a:t>4/27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E8DF1E-33BB-4377-9A26-35481BA06C7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281786763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BD9794-A4CC-42D0-9A65-24C6B9EF4076}" type="datetimeFigureOut">
              <a:rPr lang="en-US" smtClean="0"/>
              <a:pPr/>
              <a:t>4/27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E8DF1E-33BB-4377-9A26-35481BA06C7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140024609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8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BD9794-A4CC-42D0-9A65-24C6B9EF4076}" type="datetimeFigureOut">
              <a:rPr lang="en-US" smtClean="0"/>
              <a:pPr/>
              <a:t>4/27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E8DF1E-33BB-4377-9A26-35481BA06C7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335489708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8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BD9794-A4CC-42D0-9A65-24C6B9EF4076}" type="datetimeFigureOut">
              <a:rPr lang="en-US" smtClean="0"/>
              <a:pPr/>
              <a:t>4/27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E8DF1E-33BB-4377-9A26-35481BA06C7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250863950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Рисунок 7"/>
          <p:cNvPicPr>
            <a:picLocks noChangeAspect="1"/>
          </p:cNvPicPr>
          <p:nvPr userDrawn="1"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45459" y="1465729"/>
            <a:ext cx="7869891" cy="471123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3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BD9794-A4CC-42D0-9A65-24C6B9EF4076}" type="datetimeFigureOut">
              <a:rPr lang="en-US" smtClean="0"/>
              <a:pPr/>
              <a:t>4/2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3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3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FE8DF1E-33BB-4377-9A26-35481BA06C7C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1"/>
            <a:ext cx="7886700" cy="133773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xmlns="" val="122332142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0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oleObject" Target="../embeddings/oleObject1.bin"/><Relationship Id="rId4" Type="http://schemas.openxmlformats.org/officeDocument/2006/relationships/image" Target="../media/image7.jpe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9.jpeg"/><Relationship Id="rId4" Type="http://schemas.openxmlformats.org/officeDocument/2006/relationships/image" Target="../media/image8.jpe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7.bin"/><Relationship Id="rId5" Type="http://schemas.openxmlformats.org/officeDocument/2006/relationships/oleObject" Target="../embeddings/oleObject6.bin"/><Relationship Id="rId4" Type="http://schemas.openxmlformats.org/officeDocument/2006/relationships/image" Target="../media/image12.jpe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4.jpe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endParaRPr lang="ru-RU"/>
          </a:p>
        </p:txBody>
      </p:sp>
      <p:pic>
        <p:nvPicPr>
          <p:cNvPr id="5" name="Рисунок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2" y="0"/>
            <a:ext cx="9143998" cy="6858000"/>
          </a:xfrm>
          <a:prstGeom prst="rect">
            <a:avLst/>
          </a:prstGeom>
        </p:spPr>
      </p:pic>
      <p:sp>
        <p:nvSpPr>
          <p:cNvPr id="8" name="Title 1"/>
          <p:cNvSpPr txBox="1">
            <a:spLocks/>
          </p:cNvSpPr>
          <p:nvPr/>
        </p:nvSpPr>
        <p:spPr>
          <a:xfrm>
            <a:off x="2486025" y="4007052"/>
            <a:ext cx="6480025" cy="956158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r"/>
            <a:r>
              <a:rPr lang="ru-RU" sz="3400" b="1" dirty="0" smtClean="0">
                <a:ln w="9525">
                  <a:noFill/>
                  <a:prstDash val="solid"/>
                </a:ln>
                <a:latin typeface="Times New Roman" panose="02020603050405020304" pitchFamily="18" charset="0"/>
                <a:cs typeface="Times New Roman" panose="02020603050405020304" pitchFamily="18" charset="0"/>
              </a:rPr>
              <a:t>Моделирование релаксации поляризации твердого электролита </a:t>
            </a:r>
            <a:r>
              <a:rPr lang="en-US" sz="3400" b="1" dirty="0" smtClean="0">
                <a:ln w="9525">
                  <a:noFill/>
                  <a:prstDash val="solid"/>
                </a:ln>
                <a:latin typeface="Times New Roman" panose="02020603050405020304" pitchFamily="18" charset="0"/>
                <a:cs typeface="Times New Roman" panose="02020603050405020304" pitchFamily="18" charset="0"/>
              </a:rPr>
              <a:t>LiPON</a:t>
            </a:r>
            <a:r>
              <a:rPr lang="ru-RU" sz="3400" b="1" dirty="0" smtClean="0">
                <a:ln w="9525">
                  <a:noFill/>
                  <a:prstDash val="solid"/>
                </a:ln>
                <a:latin typeface="Times New Roman" panose="02020603050405020304" pitchFamily="18" charset="0"/>
                <a:cs typeface="Times New Roman" panose="02020603050405020304" pitchFamily="18" charset="0"/>
              </a:rPr>
              <a:t> в области низких температур</a:t>
            </a:r>
          </a:p>
          <a:p>
            <a:pPr algn="r">
              <a:spcBef>
                <a:spcPts val="1800"/>
              </a:spcBef>
            </a:pPr>
            <a:r>
              <a:rPr lang="en-US" sz="2800" b="1" dirty="0" smtClean="0">
                <a:ln w="9525">
                  <a:noFill/>
                  <a:prstDash val="solid"/>
                </a:ln>
                <a:latin typeface="Times New Roman" panose="02020603050405020304" pitchFamily="18" charset="0"/>
                <a:cs typeface="Times New Roman" panose="02020603050405020304" pitchFamily="18" charset="0"/>
              </a:rPr>
              <a:t>Modeling of polarization relaxation of solid electrolyte LiPON in the low temperatures range</a:t>
            </a:r>
            <a:endParaRPr lang="en-US" sz="2800" b="1" dirty="0">
              <a:ln w="9525">
                <a:noFill/>
                <a:prstDash val="solid"/>
              </a:ln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431347" y="5312085"/>
            <a:ext cx="4602094" cy="369332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ru-RU" dirty="0">
                <a:ln w="9525" cmpd="sng">
                  <a:noFill/>
                  <a:prstDash val="solid"/>
                </a:ln>
                <a:latin typeface="Times New Roman" panose="02020603050405020304" pitchFamily="18" charset="0"/>
                <a:cs typeface="Times New Roman" panose="02020603050405020304" pitchFamily="18" charset="0"/>
              </a:rPr>
              <a:t>Новожилова А.В., Рудый А.С., Торцева Ю.С.</a:t>
            </a:r>
          </a:p>
        </p:txBody>
      </p:sp>
      <p:pic>
        <p:nvPicPr>
          <p:cNvPr id="9" name="Рисунок 8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5795094" y="6030292"/>
            <a:ext cx="3151905" cy="585267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0" y="195817"/>
            <a:ext cx="9144000" cy="114954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>
              <a:lnSpc>
                <a:spcPct val="80000"/>
              </a:lnSpc>
              <a:spcBef>
                <a:spcPts val="300"/>
              </a:spcBef>
              <a:spcAft>
                <a:spcPts val="300"/>
              </a:spcAft>
            </a:pPr>
            <a:r>
              <a:rPr lang="ru-RU" altLang="ru-RU" dirty="0">
                <a:ln w="9525" cmpd="sng">
                  <a:noFill/>
                  <a:prstDash val="solid"/>
                </a:ln>
                <a:latin typeface="Times New Roman" panose="02020603050405020304" pitchFamily="18" charset="0"/>
                <a:cs typeface="Times New Roman" panose="02020603050405020304" pitchFamily="18" charset="0"/>
              </a:rPr>
              <a:t>Федеральное государственное бюджетное образовательное учреждение высшего образования</a:t>
            </a:r>
          </a:p>
          <a:p>
            <a:pPr algn="ctr">
              <a:lnSpc>
                <a:spcPct val="80000"/>
              </a:lnSpc>
              <a:spcBef>
                <a:spcPts val="300"/>
              </a:spcBef>
              <a:spcAft>
                <a:spcPts val="300"/>
              </a:spcAft>
            </a:pPr>
            <a:r>
              <a:rPr lang="ru-RU" altLang="ru-RU" dirty="0">
                <a:ln w="9525" cmpd="sng">
                  <a:noFill/>
                  <a:prstDash val="solid"/>
                </a:ln>
                <a:latin typeface="Times New Roman" panose="02020603050405020304" pitchFamily="18" charset="0"/>
                <a:cs typeface="Times New Roman" panose="02020603050405020304" pitchFamily="18" charset="0"/>
              </a:rPr>
              <a:t>ЯРОСЛАВСКИЙ ГОСУДАРСТВЕННЫЙ УНИВЕРСИТЕТ им. П.Г.ДЕМИДОВА</a:t>
            </a:r>
          </a:p>
          <a:p>
            <a:pPr algn="ctr"/>
            <a:endParaRPr lang="ru-RU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24806521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8" name="Рисунок 57"/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5229224" y="1104900"/>
            <a:ext cx="3686176" cy="4324351"/>
          </a:xfrm>
          <a:prstGeom prst="rect">
            <a:avLst/>
          </a:prstGeom>
        </p:spPr>
      </p:pic>
      <p:sp>
        <p:nvSpPr>
          <p:cNvPr id="59" name="TextBox 58"/>
          <p:cNvSpPr txBox="1"/>
          <p:nvPr/>
        </p:nvSpPr>
        <p:spPr>
          <a:xfrm>
            <a:off x="5257800" y="5495925"/>
            <a:ext cx="3762375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1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Рис. </a:t>
            </a:r>
            <a:r>
              <a:rPr lang="ru-RU" sz="1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</a:t>
            </a:r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Схема стенда для </a:t>
            </a:r>
            <a:r>
              <a:rPr lang="ru-RU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исследования разрядных </a:t>
            </a:r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характеристик тестовых </a:t>
            </a:r>
            <a:r>
              <a:rPr lang="ru-RU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структур.</a:t>
            </a:r>
          </a:p>
          <a:p>
            <a:pPr algn="ctr"/>
            <a:r>
              <a:rPr lang="ru-RU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Пунктирным контуром выделена эквивалентная схема структуры 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t/LiPON/Pt</a:t>
            </a:r>
            <a:r>
              <a:rPr lang="ru-RU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endParaRPr lang="ru-RU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0" name="Заголовок 2"/>
          <p:cNvSpPr>
            <a:spLocks noGrp="1"/>
          </p:cNvSpPr>
          <p:nvPr>
            <p:ph type="title"/>
          </p:nvPr>
        </p:nvSpPr>
        <p:spPr>
          <a:xfrm>
            <a:off x="0" y="47625"/>
            <a:ext cx="9144000" cy="819150"/>
          </a:xfrm>
        </p:spPr>
        <p:txBody>
          <a:bodyPr>
            <a:normAutofit/>
          </a:bodyPr>
          <a:lstStyle/>
          <a:p>
            <a:pPr algn="ctr"/>
            <a:r>
              <a:rPr lang="ru-RU" sz="2800" b="1" dirty="0" smtClean="0">
                <a:ln w="9525">
                  <a:noFill/>
                  <a:prstDash val="solid"/>
                </a:ln>
                <a:latin typeface="Times New Roman" panose="02020603050405020304" pitchFamily="18" charset="0"/>
                <a:cs typeface="Times New Roman" panose="02020603050405020304" pitchFamily="18" charset="0"/>
              </a:rPr>
              <a:t>Экспериментальная часть</a:t>
            </a:r>
            <a:endParaRPr lang="ru-RU" sz="2800" b="1" dirty="0">
              <a:ln w="9525">
                <a:noFill/>
                <a:prstDash val="solid"/>
              </a:ln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3" name="Объект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310265581"/>
              </p:ext>
            </p:extLst>
          </p:nvPr>
        </p:nvGraphicFramePr>
        <p:xfrm>
          <a:off x="4114800" y="3175000"/>
          <a:ext cx="914400" cy="207963"/>
        </p:xfrm>
        <a:graphic>
          <a:graphicData uri="http://schemas.openxmlformats.org/presentationml/2006/ole">
            <p:oleObj spid="_x0000_s3110" name="Equation" r:id="rId5" imgW="914400" imgH="207360" progId="Equation.DSMT4">
              <p:embed/>
            </p:oleObj>
          </a:graphicData>
        </a:graphic>
      </p:graphicFrame>
      <p:grpSp>
        <p:nvGrpSpPr>
          <p:cNvPr id="66" name="Группа 65"/>
          <p:cNvGrpSpPr/>
          <p:nvPr/>
        </p:nvGrpSpPr>
        <p:grpSpPr>
          <a:xfrm>
            <a:off x="1123950" y="1111747"/>
            <a:ext cx="3905250" cy="5863144"/>
            <a:chOff x="1133475" y="1330822"/>
            <a:chExt cx="3962400" cy="6317514"/>
          </a:xfrm>
        </p:grpSpPr>
        <p:sp>
          <p:nvSpPr>
            <p:cNvPr id="61" name="TextBox 60"/>
            <p:cNvSpPr txBox="1"/>
            <p:nvPr/>
          </p:nvSpPr>
          <p:spPr>
            <a:xfrm>
              <a:off x="1133475" y="1330822"/>
              <a:ext cx="3962400" cy="631751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>
                <a:spcBef>
                  <a:spcPts val="600"/>
                </a:spcBef>
              </a:pPr>
              <a:r>
                <a:rPr lang="ru-RU" sz="16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Тестовые структуры </a:t>
              </a:r>
              <a:r>
                <a:rPr lang="en-US" sz="16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iO</a:t>
              </a:r>
              <a:r>
                <a:rPr lang="en-US" sz="1600" baseline="-25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en-US" sz="16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/Pt/LiPON/Pt/</a:t>
              </a:r>
              <a:r>
                <a:rPr lang="en-US" sz="16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i</a:t>
              </a:r>
              <a:r>
                <a:rPr lang="en-US" sz="16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/SiO</a:t>
              </a:r>
              <a:r>
                <a:rPr lang="en-US" sz="1600" baseline="-25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en-US" sz="16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/Si</a:t>
              </a:r>
              <a:r>
                <a:rPr lang="ru-RU" sz="16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(далее </a:t>
              </a:r>
              <a:r>
                <a:rPr lang="en-US" sz="16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Pt/LiPON/Pt)</a:t>
              </a:r>
              <a:r>
                <a:rPr lang="ru-RU" sz="16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были изготовлены методом магнетронного распыления на установке </a:t>
              </a:r>
              <a:r>
                <a:rPr lang="ru-RU" altLang="ru-RU" sz="1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CR-651 “</a:t>
              </a:r>
              <a:r>
                <a:rPr lang="ru-RU" altLang="ru-RU" sz="16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etra</a:t>
              </a:r>
              <a:r>
                <a:rPr lang="ru-RU" altLang="ru-RU" sz="16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”</a:t>
              </a:r>
              <a:r>
                <a:rPr lang="ru-RU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</a:p>
            <a:p>
              <a:pPr algn="just">
                <a:spcBef>
                  <a:spcPts val="600"/>
                </a:spcBef>
              </a:pPr>
              <a:r>
                <a:rPr lang="ru-RU" sz="16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Толщина </a:t>
              </a:r>
              <a:r>
                <a:rPr lang="ru-RU" sz="1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слоя LiPON составляла 1 мкм, а площадь под платиновыми контактами </a:t>
              </a:r>
              <a:r>
                <a:rPr lang="ru-RU" sz="16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-  8</a:t>
              </a:r>
              <a:r>
                <a:rPr lang="en-US" sz="16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8 </a:t>
              </a:r>
              <a:r>
                <a:rPr lang="ru-RU" sz="16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мм</a:t>
              </a:r>
              <a:r>
                <a:rPr lang="ru-RU" sz="1600" baseline="300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2</a:t>
              </a:r>
              <a:r>
                <a:rPr lang="ru-RU" sz="16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.</a:t>
              </a:r>
            </a:p>
            <a:p>
              <a:pPr algn="just">
                <a:spcBef>
                  <a:spcPts val="600"/>
                </a:spcBef>
              </a:pPr>
              <a:r>
                <a:rPr lang="ru-RU" sz="1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Ионная проводимость тестовой </a:t>
              </a:r>
              <a:r>
                <a:rPr lang="ru-RU" sz="16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структуры </a:t>
              </a:r>
              <a:r>
                <a:rPr lang="ru-RU" sz="1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исследовалась методом разряда через прецизионные сопротивления различного номинала при разных температурах. </a:t>
              </a:r>
              <a:endParaRPr lang="ru-RU" sz="1600" dirty="0" smtClean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algn="just">
                <a:spcBef>
                  <a:spcPts val="600"/>
                </a:spcBef>
              </a:pPr>
              <a:r>
                <a:rPr lang="ru-RU" sz="16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Схема измерительного стенда представлена на рис.1.</a:t>
              </a:r>
            </a:p>
            <a:p>
              <a:pPr algn="just">
                <a:spcBef>
                  <a:spcPts val="600"/>
                </a:spcBef>
              </a:pPr>
              <a:r>
                <a:rPr lang="ru-RU" sz="16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На этапе заряда структуры были </a:t>
              </a:r>
              <a:r>
                <a:rPr lang="ru-RU" sz="16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определены значения </a:t>
              </a:r>
              <a:r>
                <a:rPr lang="ru-RU" sz="16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тока утечки:</a:t>
              </a:r>
            </a:p>
            <a:p>
              <a:pPr algn="just">
                <a:spcBef>
                  <a:spcPts val="600"/>
                </a:spcBef>
              </a:pPr>
              <a:r>
                <a:rPr lang="ru-RU" sz="16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</a:p>
            <a:p>
              <a:pPr algn="just"/>
              <a:r>
                <a:rPr lang="ru-RU" sz="16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и сопротивления утечки:</a:t>
              </a:r>
            </a:p>
            <a:p>
              <a:pPr algn="just"/>
              <a:r>
                <a:rPr lang="ru-RU" sz="16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</a:p>
            <a:p>
              <a:pPr algn="just">
                <a:spcBef>
                  <a:spcPts val="600"/>
                </a:spcBef>
              </a:pPr>
              <a:endParaRPr lang="ru-RU" sz="1600" dirty="0" smtClean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algn="just">
                <a:spcBef>
                  <a:spcPts val="600"/>
                </a:spcBef>
              </a:pPr>
              <a:endParaRPr lang="ru-RU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64" name="Объект 6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3925911213"/>
                </p:ext>
              </p:extLst>
            </p:nvPr>
          </p:nvGraphicFramePr>
          <p:xfrm>
            <a:off x="1209675" y="5992943"/>
            <a:ext cx="1409700" cy="304800"/>
          </p:xfrm>
          <a:graphic>
            <a:graphicData uri="http://schemas.openxmlformats.org/presentationml/2006/ole">
              <p:oleObj spid="_x0000_s3111" name="Equation" r:id="rId6" imgW="1409400" imgH="304560" progId="Equation.DSMT4">
                <p:embed/>
              </p:oleObj>
            </a:graphicData>
          </a:graphic>
        </p:graphicFrame>
        <p:graphicFrame>
          <p:nvGraphicFramePr>
            <p:cNvPr id="65" name="Объект 6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1263873979"/>
                </p:ext>
              </p:extLst>
            </p:nvPr>
          </p:nvGraphicFramePr>
          <p:xfrm>
            <a:off x="1199649" y="6601038"/>
            <a:ext cx="1397413" cy="279400"/>
          </p:xfrm>
          <a:graphic>
            <a:graphicData uri="http://schemas.openxmlformats.org/presentationml/2006/ole">
              <p:oleObj spid="_x0000_s3112" name="Equation" r:id="rId7" imgW="1396800" imgH="279360" progId="Equation.DSMT4">
                <p:embed/>
              </p:oleObj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xmlns="" val="158354619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gradFill flip="none" rotWithShape="1">
            <a:gsLst>
              <a:gs pos="0">
                <a:schemeClr val="accent3">
                  <a:lumMod val="5000"/>
                  <a:lumOff val="95000"/>
                </a:schemeClr>
              </a:gs>
              <a:gs pos="74000">
                <a:schemeClr val="accent3">
                  <a:lumMod val="45000"/>
                  <a:lumOff val="55000"/>
                </a:schemeClr>
              </a:gs>
              <a:gs pos="83000">
                <a:schemeClr val="accent3">
                  <a:lumMod val="45000"/>
                  <a:lumOff val="55000"/>
                </a:schemeClr>
              </a:gs>
              <a:gs pos="100000">
                <a:schemeClr val="accent3">
                  <a:lumMod val="30000"/>
                  <a:lumOff val="70000"/>
                </a:schemeClr>
              </a:gs>
            </a:gsLst>
            <a:lin ang="54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>
              <a:solidFill>
                <a:schemeClr val="tx1"/>
              </a:solidFill>
            </a:endParaRPr>
          </a:p>
        </p:txBody>
      </p:sp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071047039"/>
              </p:ext>
            </p:extLst>
          </p:nvPr>
        </p:nvGraphicFramePr>
        <p:xfrm>
          <a:off x="4114800" y="3175000"/>
          <a:ext cx="914400" cy="207963"/>
        </p:xfrm>
        <a:graphic>
          <a:graphicData uri="http://schemas.openxmlformats.org/presentationml/2006/ole">
            <p:oleObj spid="_x0000_s1046" name="Equation" r:id="rId3" imgW="914400" imgH="207360" progId="Equation.DSMT4">
              <p:embed/>
            </p:oleObj>
          </a:graphicData>
        </a:graphic>
      </p:graphicFrame>
      <p:sp>
        <p:nvSpPr>
          <p:cNvPr id="30" name="TextBox 29"/>
          <p:cNvSpPr txBox="1"/>
          <p:nvPr/>
        </p:nvSpPr>
        <p:spPr>
          <a:xfrm>
            <a:off x="409574" y="276225"/>
            <a:ext cx="3873150" cy="28007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Наличие утечки означает, что на электродах имеет место фарадеевский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процесс, в результате которого концентрация нейтрального лития в прикатодной области растет. Это приводит к диффузии лития в область анода, где происходит окисление (ионизация) лития, после чего под действием электрического поля ионы вновь дрейфуют в сторону катода и процесс повторяется (рис. </a:t>
            </a:r>
            <a:r>
              <a:rPr lang="ru-RU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). </a:t>
            </a:r>
            <a:endParaRPr lang="ru-RU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1" name="Рисунок 30"/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4633912" y="388531"/>
            <a:ext cx="4024313" cy="2621370"/>
          </a:xfrm>
          <a:prstGeom prst="rect">
            <a:avLst/>
          </a:prstGeom>
        </p:spPr>
      </p:pic>
      <p:sp>
        <p:nvSpPr>
          <p:cNvPr id="32" name="TextBox 31"/>
          <p:cNvSpPr txBox="1"/>
          <p:nvPr/>
        </p:nvSpPr>
        <p:spPr>
          <a:xfrm>
            <a:off x="4793455" y="3074521"/>
            <a:ext cx="376237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1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Рис. 2.</a:t>
            </a:r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Схема </a:t>
            </a:r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тока утечки, возникающего в процессе зарядки структуры </a:t>
            </a:r>
            <a:r>
              <a:rPr lang="ru-RU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t</a:t>
            </a:r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/LiPON/</a:t>
            </a:r>
            <a:r>
              <a:rPr lang="ru-RU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t</a:t>
            </a:r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pic>
        <p:nvPicPr>
          <p:cNvPr id="33" name="Рисунок 32" descr="Зарядные кривые"/>
          <p:cNvPicPr/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 t="5684"/>
          <a:stretch>
            <a:fillRect/>
          </a:stretch>
        </p:blipFill>
        <p:spPr bwMode="auto">
          <a:xfrm>
            <a:off x="485774" y="3548062"/>
            <a:ext cx="3816000" cy="3096000"/>
          </a:xfrm>
          <a:prstGeom prst="rect">
            <a:avLst/>
          </a:prstGeom>
          <a:noFill/>
          <a:ln>
            <a:noFill/>
          </a:ln>
        </p:spPr>
      </p:pic>
      <p:sp>
        <p:nvSpPr>
          <p:cNvPr id="34" name="TextBox 33"/>
          <p:cNvSpPr txBox="1"/>
          <p:nvPr/>
        </p:nvSpPr>
        <p:spPr>
          <a:xfrm>
            <a:off x="4633912" y="4726730"/>
            <a:ext cx="3762375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1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Рис. 3.</a:t>
            </a:r>
            <a:r>
              <a:rPr lang="ru-RU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Временная зависимость напряжения на структуре </a:t>
            </a:r>
            <a:r>
              <a:rPr lang="ru-RU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t</a:t>
            </a:r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/LiPON/</a:t>
            </a:r>
            <a:r>
              <a:rPr lang="ru-RU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t</a:t>
            </a:r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в режиме зарядки в диапазоне температур от –50 до 25 ° C  </a:t>
            </a:r>
          </a:p>
        </p:txBody>
      </p:sp>
    </p:spTree>
    <p:extLst>
      <p:ext uri="{BB962C8B-B14F-4D97-AF65-F5344CB8AC3E}">
        <p14:creationId xmlns:p14="http://schemas.microsoft.com/office/powerpoint/2010/main" xmlns="" val="125015457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071047039"/>
              </p:ext>
            </p:extLst>
          </p:nvPr>
        </p:nvGraphicFramePr>
        <p:xfrm>
          <a:off x="4114800" y="3175000"/>
          <a:ext cx="914400" cy="207963"/>
        </p:xfrm>
        <a:graphic>
          <a:graphicData uri="http://schemas.openxmlformats.org/presentationml/2006/ole">
            <p:oleObj spid="_x0000_s2081" name="Equation" r:id="rId3" imgW="914400" imgH="207360" progId="Equation.DSMT4">
              <p:embed/>
            </p:oleObj>
          </a:graphicData>
        </a:graphic>
      </p:graphicFrame>
      <p:sp>
        <p:nvSpPr>
          <p:cNvPr id="10" name="Прямоугольник 9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gradFill flip="none" rotWithShape="1">
            <a:gsLst>
              <a:gs pos="5000">
                <a:schemeClr val="accent3">
                  <a:lumMod val="5000"/>
                  <a:lumOff val="95000"/>
                </a:schemeClr>
              </a:gs>
              <a:gs pos="85000">
                <a:schemeClr val="accent3">
                  <a:lumMod val="45000"/>
                  <a:lumOff val="55000"/>
                </a:schemeClr>
              </a:gs>
              <a:gs pos="91000">
                <a:schemeClr val="accent3">
                  <a:lumMod val="45000"/>
                  <a:lumOff val="55000"/>
                </a:schemeClr>
              </a:gs>
              <a:gs pos="100000">
                <a:schemeClr val="accent3">
                  <a:lumMod val="30000"/>
                  <a:lumOff val="70000"/>
                </a:schemeClr>
              </a:gs>
            </a:gsLst>
            <a:lin ang="54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61925" y="161925"/>
            <a:ext cx="874395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На этапе разряда обкладки структуры </a:t>
            </a: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t/LiPON/Pt </a:t>
            </a:r>
            <a:r>
              <a:rPr lang="ru-RU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переключались на прецизионное сопротивление </a:t>
            </a: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sz="16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d</a:t>
            </a: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ru-RU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и регистрировалось падение напряжения на нагрузке </a:t>
            </a: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sz="16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t)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Измерения проводились </a:t>
            </a:r>
            <a:r>
              <a:rPr lang="ru-RU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в 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интервале температур </a:t>
            </a:r>
            <a:r>
              <a:rPr lang="ru-RU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50</a:t>
            </a:r>
            <a:r>
              <a:rPr lang="ru-RU" sz="16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С25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</a:t>
            </a:r>
            <a:r>
              <a:rPr lang="ru-RU" sz="16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С (рис. 4).</a:t>
            </a:r>
            <a:endParaRPr lang="ru-RU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1" name="Рисунок 10" descr="Разрядные кривые_низкие t"/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248050" y="1107222"/>
            <a:ext cx="4068000" cy="3168000"/>
          </a:xfrm>
          <a:prstGeom prst="rect">
            <a:avLst/>
          </a:prstGeom>
          <a:noFill/>
          <a:ln>
            <a:noFill/>
          </a:ln>
        </p:spPr>
      </p:pic>
      <p:sp>
        <p:nvSpPr>
          <p:cNvPr id="12" name="TextBox 11"/>
          <p:cNvSpPr txBox="1"/>
          <p:nvPr/>
        </p:nvSpPr>
        <p:spPr>
          <a:xfrm>
            <a:off x="4535206" y="2177224"/>
            <a:ext cx="432966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1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Рис. 4.</a:t>
            </a:r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Временная зависимость </a:t>
            </a:r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напряжения на контактах </a:t>
            </a:r>
            <a:r>
              <a:rPr lang="ru-RU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структуры 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t/LiPON/Pt </a:t>
            </a:r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при разряде через сопротивление нагрузки 10 кОм при различных </a:t>
            </a:r>
            <a:r>
              <a:rPr lang="ru-RU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температурах</a:t>
            </a:r>
            <a:endParaRPr lang="ru-RU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161925" y="4403356"/>
            <a:ext cx="874395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При температурах порядка -20</a:t>
            </a:r>
            <a:r>
              <a:rPr lang="ru-RU" sz="16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С становятся сопоставимы ток свободных (сторонних) зарядов и ток связанных зарядов. А при </a:t>
            </a:r>
            <a:r>
              <a:rPr lang="ru-RU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50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С </a:t>
            </a:r>
            <a:r>
              <a:rPr lang="ru-RU" sz="16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ток переноса снижается до уровня шумов. </a:t>
            </a:r>
          </a:p>
          <a:p>
            <a:pPr algn="just"/>
            <a:r>
              <a:rPr lang="ru-RU" sz="16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Поэтому в математической модели рассматривался ток смещения </a:t>
            </a: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lang="en-US" sz="16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D</a:t>
            </a: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t)</a:t>
            </a:r>
            <a:r>
              <a:rPr lang="ru-RU" sz="16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 а не ток переноса.</a:t>
            </a:r>
          </a:p>
          <a:p>
            <a:pPr algn="just">
              <a:spcBef>
                <a:spcPts val="1200"/>
              </a:spcBef>
            </a:pPr>
            <a:r>
              <a:rPr lang="ru-RU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Временная 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зависимость падения напряжения на внешней нагрузке будет описываться </a:t>
            </a:r>
            <a:r>
              <a:rPr lang="ru-RU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выражением:</a:t>
            </a:r>
            <a:endParaRPr lang="ru-RU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6" name="Объект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607272208"/>
              </p:ext>
            </p:extLst>
          </p:nvPr>
        </p:nvGraphicFramePr>
        <p:xfrm>
          <a:off x="4502150" y="3182938"/>
          <a:ext cx="139700" cy="215900"/>
        </p:xfrm>
        <a:graphic>
          <a:graphicData uri="http://schemas.openxmlformats.org/presentationml/2006/ole">
            <p:oleObj spid="_x0000_s2082" name="Equation" r:id="rId5" imgW="139680" imgH="215640" progId="Equation.DSMT4">
              <p:embed/>
            </p:oleObj>
          </a:graphicData>
        </a:graphic>
      </p:graphicFrame>
      <p:graphicFrame>
        <p:nvGraphicFramePr>
          <p:cNvPr id="17" name="Объект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269473336"/>
              </p:ext>
            </p:extLst>
          </p:nvPr>
        </p:nvGraphicFramePr>
        <p:xfrm>
          <a:off x="4114800" y="3175000"/>
          <a:ext cx="914400" cy="233363"/>
        </p:xfrm>
        <a:graphic>
          <a:graphicData uri="http://schemas.openxmlformats.org/presentationml/2006/ole">
            <p:oleObj spid="_x0000_s2083" name="Equation" r:id="rId6" imgW="139680" imgH="215640" progId="Equation.DSMT4">
              <p:embed/>
            </p:oleObj>
          </a:graphicData>
        </a:graphic>
      </p:graphicFrame>
      <p:graphicFrame>
        <p:nvGraphicFramePr>
          <p:cNvPr id="18" name="Объект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293998667"/>
              </p:ext>
            </p:extLst>
          </p:nvPr>
        </p:nvGraphicFramePr>
        <p:xfrm>
          <a:off x="4114800" y="3175000"/>
          <a:ext cx="914400" cy="233363"/>
        </p:xfrm>
        <a:graphic>
          <a:graphicData uri="http://schemas.openxmlformats.org/presentationml/2006/ole">
            <p:oleObj spid="_x0000_s2084" name="Equation" r:id="rId7" imgW="139680" imgH="215640" progId="Equation.DSMT4">
              <p:embed/>
            </p:oleObj>
          </a:graphicData>
        </a:graphic>
      </p:graphicFrame>
      <p:graphicFrame>
        <p:nvGraphicFramePr>
          <p:cNvPr id="19" name="Объект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700255848"/>
              </p:ext>
            </p:extLst>
          </p:nvPr>
        </p:nvGraphicFramePr>
        <p:xfrm>
          <a:off x="914400" y="5858975"/>
          <a:ext cx="7429500" cy="660400"/>
        </p:xfrm>
        <a:graphic>
          <a:graphicData uri="http://schemas.openxmlformats.org/presentationml/2006/ole">
            <p:oleObj spid="_x0000_s2085" name="Equation" r:id="rId8" imgW="7429320" imgH="66024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11859333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071047039"/>
              </p:ext>
            </p:extLst>
          </p:nvPr>
        </p:nvGraphicFramePr>
        <p:xfrm>
          <a:off x="4114800" y="3175000"/>
          <a:ext cx="914400" cy="207963"/>
        </p:xfrm>
        <a:graphic>
          <a:graphicData uri="http://schemas.openxmlformats.org/presentationml/2006/ole">
            <p:oleObj spid="_x0000_s4108" name="Equation" r:id="rId3" imgW="914400" imgH="207360" progId="Equation.DSMT4">
              <p:embed/>
            </p:oleObj>
          </a:graphicData>
        </a:graphic>
      </p:graphicFrame>
      <p:sp>
        <p:nvSpPr>
          <p:cNvPr id="10" name="Прямоугольник 9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gradFill flip="none" rotWithShape="1">
            <a:gsLst>
              <a:gs pos="0">
                <a:schemeClr val="accent3">
                  <a:lumMod val="5000"/>
                  <a:lumOff val="95000"/>
                </a:schemeClr>
              </a:gs>
              <a:gs pos="74000">
                <a:schemeClr val="accent3">
                  <a:lumMod val="45000"/>
                  <a:lumOff val="55000"/>
                </a:schemeClr>
              </a:gs>
              <a:gs pos="83000">
                <a:schemeClr val="accent3">
                  <a:lumMod val="45000"/>
                  <a:lumOff val="55000"/>
                </a:schemeClr>
              </a:gs>
              <a:gs pos="100000">
                <a:schemeClr val="accent3">
                  <a:lumMod val="30000"/>
                  <a:lumOff val="70000"/>
                </a:schemeClr>
              </a:gs>
            </a:gsLst>
            <a:lin ang="54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333375" y="790575"/>
            <a:ext cx="3438525" cy="221599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На рисунке 5 приведены экспериментальные и теоретические зависимости от времени падения напряжения на сопротивлении   при разряде тестовой </a:t>
            </a:r>
            <a:r>
              <a:rPr lang="ru-RU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структуры.</a:t>
            </a:r>
            <a:endParaRPr lang="en-US" sz="16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spcBef>
                <a:spcPts val="1200"/>
              </a:spcBef>
            </a:pP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асчёты выполнены для следующих параметров </a:t>
            </a:r>
            <a:r>
              <a:rPr lang="ru-RU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модели:</a:t>
            </a:r>
          </a:p>
          <a:p>
            <a:pPr algn="just"/>
            <a:endParaRPr lang="ru-RU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Рисунок 4"/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4215465" y="917838"/>
            <a:ext cx="4608000" cy="39960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042964" y="5074369"/>
            <a:ext cx="4958161" cy="12080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1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Рис. </a:t>
            </a:r>
            <a:r>
              <a:rPr lang="ru-RU" sz="1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5. </a:t>
            </a:r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Экспериментальные (сплошные линии) и теоретические (пунктирные линии) зависимости падения напряжения на сопротивлении 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sz="1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d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10 </a:t>
            </a:r>
            <a:r>
              <a:rPr lang="ru-RU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кОм при разряде структуры 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t/LiPON/Pt</a:t>
            </a:r>
            <a:r>
              <a:rPr lang="ru-RU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ctr">
              <a:spcBef>
                <a:spcPts val="300"/>
              </a:spcBef>
            </a:pPr>
            <a:r>
              <a:rPr lang="ru-RU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Кривая 1 – 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 = -22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C</a:t>
            </a:r>
            <a:r>
              <a:rPr lang="ru-RU" sz="1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  = 410</a:t>
            </a:r>
            <a:r>
              <a:rPr lang="ru-RU" sz="14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-5</a:t>
            </a:r>
            <a:r>
              <a:rPr lang="ru-RU" sz="1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с; кривая 2 - 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 = 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ru-RU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4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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  = 4</a:t>
            </a:r>
            <a:r>
              <a:rPr lang="ru-RU" sz="1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0</a:t>
            </a:r>
            <a:r>
              <a:rPr lang="ru-RU" sz="14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-7</a:t>
            </a:r>
            <a:r>
              <a:rPr lang="ru-RU" sz="1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с</a:t>
            </a:r>
            <a:endParaRPr lang="ru-RU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726211056"/>
              </p:ext>
            </p:extLst>
          </p:nvPr>
        </p:nvGraphicFramePr>
        <p:xfrm>
          <a:off x="412750" y="2796272"/>
          <a:ext cx="1422400" cy="1905000"/>
        </p:xfrm>
        <a:graphic>
          <a:graphicData uri="http://schemas.openxmlformats.org/presentationml/2006/ole">
            <p:oleObj spid="_x0000_s4109" name="Equation" r:id="rId5" imgW="1422360" imgH="190476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359522628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071047039"/>
              </p:ext>
            </p:extLst>
          </p:nvPr>
        </p:nvGraphicFramePr>
        <p:xfrm>
          <a:off x="4114800" y="3175000"/>
          <a:ext cx="914400" cy="207963"/>
        </p:xfrm>
        <a:graphic>
          <a:graphicData uri="http://schemas.openxmlformats.org/presentationml/2006/ole">
            <p:oleObj spid="_x0000_s5126" name="Equation" r:id="rId3" imgW="914400" imgH="207360" progId="Equation.DSMT4">
              <p:embed/>
            </p:oleObj>
          </a:graphicData>
        </a:graphic>
      </p:graphicFrame>
      <p:sp>
        <p:nvSpPr>
          <p:cNvPr id="10" name="Прямоугольник 9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gradFill flip="none" rotWithShape="1">
            <a:gsLst>
              <a:gs pos="0">
                <a:schemeClr val="accent3">
                  <a:lumMod val="5000"/>
                  <a:lumOff val="95000"/>
                </a:schemeClr>
              </a:gs>
              <a:gs pos="74000">
                <a:schemeClr val="accent3">
                  <a:lumMod val="45000"/>
                  <a:lumOff val="55000"/>
                </a:schemeClr>
              </a:gs>
              <a:gs pos="83000">
                <a:schemeClr val="accent3">
                  <a:lumMod val="45000"/>
                  <a:lumOff val="55000"/>
                </a:schemeClr>
              </a:gs>
              <a:gs pos="100000">
                <a:schemeClr val="accent3">
                  <a:lumMod val="30000"/>
                  <a:lumOff val="70000"/>
                </a:schemeClr>
              </a:gs>
            </a:gsLst>
            <a:lin ang="54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4" name="Заголовок 2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704850"/>
          </a:xfrm>
        </p:spPr>
        <p:txBody>
          <a:bodyPr>
            <a:normAutofit/>
          </a:bodyPr>
          <a:lstStyle/>
          <a:p>
            <a:pPr algn="ctr"/>
            <a:r>
              <a:rPr lang="ru-RU" sz="2800" b="1" dirty="0" smtClean="0">
                <a:ln w="9525">
                  <a:noFill/>
                  <a:prstDash val="solid"/>
                </a:ln>
                <a:latin typeface="Times New Roman" panose="02020603050405020304" pitchFamily="18" charset="0"/>
                <a:cs typeface="Times New Roman" panose="02020603050405020304" pitchFamily="18" charset="0"/>
              </a:rPr>
              <a:t>Заключение</a:t>
            </a:r>
            <a:endParaRPr lang="ru-RU" sz="2800" b="1" dirty="0">
              <a:ln w="9525">
                <a:noFill/>
                <a:prstDash val="solid"/>
              </a:ln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71449" y="628650"/>
            <a:ext cx="8772525" cy="57246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Предлагаемая модель релаксации </a:t>
            </a:r>
            <a:r>
              <a:rPr lang="ru-RU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поляризации в </a:t>
            </a:r>
            <a:r>
              <a:rPr lang="ru-RU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области низких температур </a:t>
            </a:r>
            <a:r>
              <a:rPr lang="ru-RU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предназначена для объяснения особенностей экспериментальных кривых. Сама модель является максимально упрощенной. Так, все параметры модели полагаются сосредоточенными, рассматриваются только два механизма релаксации поляризации и не учитываются нелинейные эффекты, которые неизбежны в столь сильно неравновесной системе.</a:t>
            </a:r>
          </a:p>
          <a:p>
            <a:pPr algn="just"/>
            <a:r>
              <a:rPr lang="ru-RU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Модель 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елаксации поляризации твердого электролита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iPON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объясняет 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главную особенность экспериментальных кривых – скачкообразный спад тока разряда за относительно короткий промежуток времени и последующее монотонное убывание тока. </a:t>
            </a:r>
            <a:endParaRPr lang="ru-RU" sz="16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ru-RU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В 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амках предложенной модели такое поведение разрядной кривой объясняется вкладом тока связанных зарядов, который при низких температурах сопоставим с током поляризации</a:t>
            </a:r>
            <a:r>
              <a:rPr lang="ru-RU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just">
              <a:spcBef>
                <a:spcPts val="600"/>
              </a:spcBef>
            </a:pP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удя по экспериментальным кривым, имеется еще один механизм </a:t>
            </a:r>
            <a:r>
              <a:rPr lang="ru-RU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поляризации, обусловленный локализованными ионами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На это указывает плавный спад на начальном участке кривой разряда при температуре -22°С. Этот механизм дает вклад в поляризацию, промежуточный между свободными и связанными зарядами. Очевидно, что с понижением температуры вклад прыжковой проводимости в поляризацию снижается, на что указывает </a:t>
            </a:r>
            <a:r>
              <a:rPr lang="ru-RU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уменьшение </a:t>
            </a:r>
            <a:r>
              <a:rPr lang="ru-RU" sz="16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</a:t>
            </a:r>
            <a:r>
              <a:rPr lang="en-US" sz="16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p</a:t>
            </a: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ru-RU" sz="16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на 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два порядка. Существенно, что остальные параметры </a:t>
            </a:r>
            <a:r>
              <a:rPr lang="ru-RU" sz="16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модели при 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понижении температуры изменений не претерпевают</a:t>
            </a:r>
            <a:r>
              <a:rPr lang="ru-RU" sz="16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.</a:t>
            </a:r>
          </a:p>
          <a:p>
            <a:pPr algn="just">
              <a:spcBef>
                <a:spcPts val="1800"/>
              </a:spcBef>
            </a:pPr>
            <a:r>
              <a:rPr lang="ru-RU" sz="1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Благодарности</a:t>
            </a:r>
            <a:endParaRPr lang="ru-RU" sz="16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spcBef>
                <a:spcPts val="600"/>
              </a:spcBef>
            </a:pPr>
            <a:r>
              <a:rPr lang="ru-RU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Исследование выполнено при финансовой поддержке РФФИ в рамках научного проекта </a:t>
            </a:r>
          </a:p>
          <a:p>
            <a:pPr algn="just"/>
            <a:r>
              <a:rPr lang="ru-RU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№ 20-32-90112.</a:t>
            </a:r>
          </a:p>
          <a:p>
            <a:pPr algn="just">
              <a:spcBef>
                <a:spcPts val="600"/>
              </a:spcBef>
            </a:pPr>
            <a:r>
              <a:rPr lang="ru-RU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Работа выполнена на оборудовании ЦКП «Диагностика микро- и наноструктур».</a:t>
            </a:r>
            <a:endParaRPr lang="ru-RU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1556415864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716</TotalTime>
  <Words>650</Words>
  <Application>Microsoft Office PowerPoint</Application>
  <PresentationFormat>Экран (4:3)</PresentationFormat>
  <Paragraphs>38</Paragraphs>
  <Slides>6</Slides>
  <Notes>1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6</vt:i4>
      </vt:variant>
    </vt:vector>
  </HeadingPairs>
  <TitlesOfParts>
    <vt:vector size="8" baseType="lpstr">
      <vt:lpstr>Office Theme</vt:lpstr>
      <vt:lpstr>Equation</vt:lpstr>
      <vt:lpstr>Слайд 1</vt:lpstr>
      <vt:lpstr>Экспериментальная часть</vt:lpstr>
      <vt:lpstr>Слайд 3</vt:lpstr>
      <vt:lpstr>Слайд 4</vt:lpstr>
      <vt:lpstr>Слайд 5</vt:lpstr>
      <vt:lpstr>Заключение</vt:lpstr>
    </vt:vector>
  </TitlesOfParts>
  <Company>PJSC "New Engineering Technologies"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ame of presentation</dc:title>
  <dc:creator>Markasian, Pavel (KIEVH)</dc:creator>
  <cp:lastModifiedBy>Александр</cp:lastModifiedBy>
  <cp:revision>103</cp:revision>
  <dcterms:created xsi:type="dcterms:W3CDTF">2016-11-18T14:12:19Z</dcterms:created>
  <dcterms:modified xsi:type="dcterms:W3CDTF">2021-04-27T12:32:46Z</dcterms:modified>
</cp:coreProperties>
</file>